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4C1079" w14:textId="126E1759" w:rsidR="00D57949" w:rsidRDefault="00D57949" w:rsidP="00357AF9">
      <w:pPr>
        <w:pStyle w:val="MTDisplayEquation"/>
      </w:pPr>
      <w:r>
        <w:rPr>
          <w:rFonts w:hint="eastAsia"/>
        </w:rPr>
        <w:t>5</w:t>
      </w:r>
      <w:r>
        <w:t>.</w:t>
      </w:r>
    </w:p>
    <w:p w14:paraId="0260C96E" w14:textId="2DDA145D" w:rsidR="005C1B30" w:rsidRDefault="00357AF9" w:rsidP="00357AF9">
      <w:pPr>
        <w:pStyle w:val="MTDisplayEquation"/>
      </w:pPr>
      <w:r>
        <w:tab/>
      </w:r>
      <w:r w:rsidRPr="00357AF9">
        <w:rPr>
          <w:position w:val="-126"/>
        </w:rPr>
        <w:object w:dxaOrig="3760" w:dyaOrig="2640" w14:anchorId="161D6D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05pt;height:132.2pt" o:ole="">
            <v:imagedata r:id="rId6" o:title=""/>
          </v:shape>
          <o:OLEObject Type="Embed" ProgID="Equation.DSMT4" ShapeID="_x0000_i1025" DrawAspect="Content" ObjectID="_1652799999" r:id="rId7"/>
        </w:object>
      </w:r>
      <w:r>
        <w:t xml:space="preserve"> </w:t>
      </w:r>
    </w:p>
    <w:p w14:paraId="2AD4719B" w14:textId="52AF2E6C" w:rsidR="00357AF9" w:rsidRDefault="00962708">
      <w:r>
        <w:rPr>
          <w:rFonts w:hint="eastAsia"/>
        </w:rPr>
        <w:t>2</w:t>
      </w:r>
      <w:r>
        <w:t>3.</w:t>
      </w:r>
    </w:p>
    <w:p w14:paraId="2594B82F" w14:textId="6EC71BF3" w:rsidR="00962708" w:rsidRDefault="00962708" w:rsidP="00962708">
      <w:pPr>
        <w:pStyle w:val="MTDisplayEquation"/>
      </w:pPr>
      <w:r>
        <w:tab/>
      </w:r>
      <w:r w:rsidR="00BB5943" w:rsidRPr="00BB5943">
        <w:rPr>
          <w:position w:val="-96"/>
        </w:rPr>
        <w:object w:dxaOrig="2860" w:dyaOrig="7260" w14:anchorId="5F95CD2E">
          <v:shape id="_x0000_i1029" type="#_x0000_t75" style="width:142.95pt;height:363.2pt" o:ole="">
            <v:imagedata r:id="rId8" o:title=""/>
          </v:shape>
          <o:OLEObject Type="Embed" ProgID="Equation.DSMT4" ShapeID="_x0000_i1029" DrawAspect="Content" ObjectID="_1652800000" r:id="rId9"/>
        </w:object>
      </w:r>
      <w:r>
        <w:t xml:space="preserve"> </w:t>
      </w:r>
    </w:p>
    <w:p w14:paraId="758E8BD9" w14:textId="77777777" w:rsidR="00962708" w:rsidRDefault="00962708"/>
    <w:sectPr w:rsidR="009627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3F4817" w14:textId="77777777" w:rsidR="004C15BD" w:rsidRDefault="004C15BD" w:rsidP="00357AF9">
      <w:r>
        <w:separator/>
      </w:r>
    </w:p>
  </w:endnote>
  <w:endnote w:type="continuationSeparator" w:id="0">
    <w:p w14:paraId="3B1D4202" w14:textId="77777777" w:rsidR="004C15BD" w:rsidRDefault="004C15BD" w:rsidP="00357A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C921FB" w14:textId="77777777" w:rsidR="004C15BD" w:rsidRDefault="004C15BD" w:rsidP="00357AF9">
      <w:r>
        <w:separator/>
      </w:r>
    </w:p>
  </w:footnote>
  <w:footnote w:type="continuationSeparator" w:id="0">
    <w:p w14:paraId="75E7A0C3" w14:textId="77777777" w:rsidR="004C15BD" w:rsidRDefault="004C15BD" w:rsidP="00357A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428"/>
    <w:rsid w:val="00137121"/>
    <w:rsid w:val="001B1428"/>
    <w:rsid w:val="00222B93"/>
    <w:rsid w:val="00357AF9"/>
    <w:rsid w:val="004C15BD"/>
    <w:rsid w:val="005C1B30"/>
    <w:rsid w:val="00777ED4"/>
    <w:rsid w:val="008A4309"/>
    <w:rsid w:val="00962708"/>
    <w:rsid w:val="00B6114A"/>
    <w:rsid w:val="00BB5943"/>
    <w:rsid w:val="00D57949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1AE805"/>
  <w15:chartTrackingRefBased/>
  <w15:docId w15:val="{CBE78057-6AFA-4517-9A9C-D380BB2EC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57A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57AF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57A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57AF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57AF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57A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10</Words>
  <Characters>57</Characters>
  <Application>Microsoft Office Word</Application>
  <DocSecurity>0</DocSecurity>
  <Lines>1</Lines>
  <Paragraphs>1</Paragraphs>
  <ScaleCrop>false</ScaleCrop>
  <Company/>
  <LinksUpToDate>false</LinksUpToDate>
  <CharactersWithSpaces>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20-06-02T06:39:00Z</dcterms:created>
  <dcterms:modified xsi:type="dcterms:W3CDTF">2020-06-04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